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"/>
  </p:notesMasterIdLst>
  <p:sldIdLst>
    <p:sldId id="265" r:id="rId3"/>
  </p:sldIdLst>
  <p:sldSz cx="30275213" cy="42811700"/>
  <p:notesSz cx="6858000" cy="9144000"/>
  <p:defaultTextStyle>
    <a:defPPr>
      <a:defRPr lang="fr-FR"/>
    </a:defPPr>
    <a:lvl1pPr marL="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6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3399"/>
    <a:srgbClr val="6A4E9D"/>
    <a:srgbClr val="5E4197"/>
    <a:srgbClr val="6032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340" autoAdjust="0"/>
    <p:restoredTop sz="94660"/>
  </p:normalViewPr>
  <p:slideViewPr>
    <p:cSldViewPr>
      <p:cViewPr>
        <p:scale>
          <a:sx n="30" d="100"/>
          <a:sy n="30" d="100"/>
        </p:scale>
        <p:origin x="132" y="24"/>
      </p:cViewPr>
      <p:guideLst>
        <p:guide orient="horz" pos="13486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15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17738" y="685800"/>
            <a:ext cx="24225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13299391"/>
            <a:ext cx="25733931" cy="91767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24259965"/>
            <a:ext cx="21192649" cy="1094076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15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15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1714471"/>
            <a:ext cx="6811923" cy="365286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1714471"/>
            <a:ext cx="19931182" cy="365286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15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Paper</a:t>
            </a:r>
            <a:r>
              <a:rPr lang="it-IT" dirty="0"/>
              <a:t>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Master text </a:t>
            </a:r>
            <a:r>
              <a:rPr lang="it-IT" dirty="0" err="1"/>
              <a:t>styles</a:t>
            </a:r>
            <a:endParaRPr lang="it-IT" dirty="0"/>
          </a:p>
          <a:p>
            <a:pPr lvl="1"/>
            <a:r>
              <a:rPr lang="it-IT" dirty="0"/>
              <a:t>Second </a:t>
            </a:r>
            <a:r>
              <a:rPr lang="it-IT" dirty="0" err="1"/>
              <a:t>level</a:t>
            </a:r>
            <a:endParaRPr lang="it-IT" dirty="0"/>
          </a:p>
          <a:p>
            <a:pPr lvl="2"/>
            <a:r>
              <a:rPr lang="it-IT" dirty="0"/>
              <a:t>Third </a:t>
            </a:r>
            <a:r>
              <a:rPr lang="it-IT" dirty="0" err="1"/>
              <a:t>level</a:t>
            </a:r>
            <a:endParaRPr lang="it-IT" dirty="0"/>
          </a:p>
          <a:p>
            <a:pPr lvl="3"/>
            <a:r>
              <a:rPr lang="it-IT" dirty="0" err="1"/>
              <a:t>Four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  <a:p>
            <a:pPr lvl="4"/>
            <a:r>
              <a:rPr lang="it-IT" dirty="0" err="1"/>
              <a:t>Fif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2774612" y="5479523"/>
            <a:ext cx="16453907" cy="1318062"/>
          </a:xfrm>
        </p:spPr>
        <p:txBody>
          <a:bodyPr>
            <a:normAutofit/>
          </a:bodyPr>
          <a:lstStyle>
            <a:lvl1pPr marL="0" indent="0" algn="r">
              <a:buNone/>
              <a:defRPr sz="5400">
                <a:solidFill>
                  <a:srgbClr val="FFFFFF"/>
                </a:solidFill>
              </a:defRPr>
            </a:lvl1pPr>
          </a:lstStyle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author’s</a:t>
            </a:r>
            <a:r>
              <a:rPr lang="it-IT" dirty="0"/>
              <a:t> </a:t>
            </a:r>
            <a:r>
              <a:rPr lang="it-IT" dirty="0" err="1"/>
              <a:t>name</a:t>
            </a:r>
            <a:r>
              <a:rPr lang="it-IT" dirty="0"/>
              <a:t> and </a:t>
            </a:r>
            <a:r>
              <a:rPr lang="it-IT" dirty="0" err="1"/>
              <a:t>affiliation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45945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4402" y="7006456"/>
            <a:ext cx="22706410" cy="1490481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22486055"/>
            <a:ext cx="22706410" cy="103362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10673215"/>
            <a:ext cx="26112371" cy="17808474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28650163"/>
            <a:ext cx="26112371" cy="93650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79" y="2279343"/>
            <a:ext cx="26112371" cy="8274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687" y="10494814"/>
            <a:ext cx="12809147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6687" y="15638164"/>
            <a:ext cx="12809147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7" y="10494814"/>
            <a:ext cx="12872223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7" y="15638164"/>
            <a:ext cx="12872223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15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4" y="2279325"/>
            <a:ext cx="6528093" cy="36280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9" y="2279325"/>
            <a:ext cx="19079692" cy="36280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10497"/>
            <a:ext cx="25733931" cy="850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5428"/>
            <a:ext cx="25733931" cy="93650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15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15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3086"/>
            <a:ext cx="13376810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6859"/>
            <a:ext cx="13376810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96" y="9583086"/>
            <a:ext cx="13382065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96" y="13576859"/>
            <a:ext cx="13382065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15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15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15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958703" y="39680118"/>
            <a:ext cx="7064216" cy="2279326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9" y="1704542"/>
            <a:ext cx="9960336" cy="725420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558"/>
            <a:ext cx="16924685" cy="3653860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9" y="8958760"/>
            <a:ext cx="9960336" cy="292843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15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8193"/>
            <a:ext cx="18165128" cy="35379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5307"/>
            <a:ext cx="18165128" cy="2568702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506104"/>
            <a:ext cx="18165128" cy="502442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15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71352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989411"/>
            <a:ext cx="27247692" cy="282537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15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39680118"/>
            <a:ext cx="9587151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1" y="2279343"/>
            <a:ext cx="26112371" cy="8274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1" y="11396633"/>
            <a:ext cx="26112371" cy="27163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39680118"/>
            <a:ext cx="10217884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0" y="230333"/>
            <a:ext cx="27247692" cy="1538922"/>
          </a:xfrm>
        </p:spPr>
        <p:txBody>
          <a:bodyPr>
            <a:normAutofit fontScale="90000"/>
          </a:bodyPr>
          <a:lstStyle/>
          <a:p>
            <a:r>
              <a:rPr lang="en-US" sz="5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thesis and antibacterial, antimycobacterial and antifungal activities of Fe(II), </a:t>
            </a:r>
            <a:br>
              <a:rPr lang="en-US" sz="5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(III), Cu(II), Zn(II) and Ni(II) complexes </a:t>
            </a:r>
            <a:r>
              <a:rPr lang="fr-BE" sz="5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liphatic hydroxamic acids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2167" y="1934093"/>
            <a:ext cx="29413200" cy="1754326"/>
          </a:xfrm>
          <a:prstGeom prst="rect">
            <a:avLst/>
          </a:prstGeom>
          <a:solidFill>
            <a:srgbClr val="663399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fr-B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brahima Sory Sow</a:t>
            </a:r>
            <a:r>
              <a:rPr lang="fr-BE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B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Michel Gelbcke</a:t>
            </a:r>
            <a:r>
              <a:rPr lang="fr-BE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B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ranck Meyer</a:t>
            </a:r>
            <a:r>
              <a:rPr lang="fr-BE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B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FR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ng Yang</a:t>
            </a:r>
            <a:r>
              <a:rPr lang="fr-FR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FR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oen Robeyns</a:t>
            </a:r>
            <a:r>
              <a:rPr lang="fr-FR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fr-FR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B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éronique Fontaine</a:t>
            </a:r>
            <a:r>
              <a:rPr lang="fr-BE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fr-B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François Dufrasne</a:t>
            </a:r>
            <a:r>
              <a:rPr lang="fr-BE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algn="ctr"/>
            <a:r>
              <a:rPr lang="fr-BE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crobiology, Bio-Organic and Macromolecular Chemistry</a:t>
            </a:r>
            <a:r>
              <a:rPr lang="fr-B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Université Libre de Bruxelles, </a:t>
            </a:r>
            <a:r>
              <a:rPr lang="fr-BE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lgique; </a:t>
            </a:r>
            <a:r>
              <a:rPr lang="fr-BE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fr-B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Condensed Matter and Nanosciences, Molecular Structural Analysis, </a:t>
            </a:r>
            <a:r>
              <a:rPr lang="fr-BE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versité catholique de Louvain</a:t>
            </a:r>
            <a:r>
              <a:rPr lang="fr-B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fr-BE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lgique</a:t>
            </a:r>
            <a:endParaRPr lang="en-US" sz="36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7250" y="40663969"/>
            <a:ext cx="29450491" cy="2209800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946A3547-5450-4475-B8E6-9CDDD659B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70" y="3950687"/>
            <a:ext cx="29413200" cy="3410021"/>
          </a:xfrm>
          <a:prstGeom prst="rect">
            <a:avLst/>
          </a:prstGeom>
          <a:ln w="76200">
            <a:solidFill>
              <a:srgbClr val="92D05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329041" tIns="164521" rIns="329041" bIns="164521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3290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en-US" sz="4000" b="1" dirty="0">
                <a:ln>
                  <a:solidFill>
                    <a:srgbClr val="92D050"/>
                  </a:solidFill>
                </a:ln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Introduction: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ydroxamic acids show interesting biological properties described in the literature [1], particularly against bacteria, tumoral cells, fungi [2,3,4] and mycobacteria [5,6]. In the present project we aim at more deeply and systematically exploring the biological properties of Fe(II), Fe(III), Cu(II), Zn(II) and Ni(II) complexes of aliphatic hydroxamic acids with variable chain lengths [7]. We investigate the effect of lipophilicity on the biological activity. The synthesis of Fe(II), Fe(III), Cu(II), Zn(II), Ni(II) complexes with C</a:t>
            </a:r>
            <a:r>
              <a:rPr lang="en-US" sz="4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sz="4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sz="4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sz="4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sz="4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C</a:t>
            </a:r>
            <a:r>
              <a:rPr lang="en-US" sz="4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ydroxamic acids and their effects on bacteria, mycobacteria and yeasts are described. </a:t>
            </a:r>
          </a:p>
        </p:txBody>
      </p:sp>
      <p:graphicFrame>
        <p:nvGraphicFramePr>
          <p:cNvPr id="11" name="Objet 10">
            <a:extLst>
              <a:ext uri="{FF2B5EF4-FFF2-40B4-BE49-F238E27FC236}">
                <a16:creationId xmlns:a16="http://schemas.microsoft.com/office/drawing/2014/main" id="{480C0B15-DF8A-420D-AE10-4CC7F5A5C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074947"/>
              </p:ext>
            </p:extLst>
          </p:nvPr>
        </p:nvGraphicFramePr>
        <p:xfrm>
          <a:off x="440048" y="7741642"/>
          <a:ext cx="24910651" cy="697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CS ChemDraw Drawing" r:id="rId4" imgW="12421840" imgH="3087014" progId="ChemDraw.Document.6.0">
                  <p:embed/>
                </p:oleObj>
              </mc:Choice>
              <mc:Fallback>
                <p:oleObj name="CS ChemDraw Drawing" r:id="rId4" imgW="12421840" imgH="3087014" progId="ChemDraw.Document.6.0">
                  <p:embed/>
                  <p:pic>
                    <p:nvPicPr>
                      <p:cNvPr id="8" name="Obje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048" y="7741642"/>
                        <a:ext cx="24910651" cy="6975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">
            <a:extLst>
              <a:ext uri="{FF2B5EF4-FFF2-40B4-BE49-F238E27FC236}">
                <a16:creationId xmlns:a16="http://schemas.microsoft.com/office/drawing/2014/main" id="{EA9B851A-9467-40EE-8BD1-649DF7CE8D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520" y="7611022"/>
            <a:ext cx="4555414" cy="947808"/>
          </a:xfrm>
          <a:prstGeom prst="rect">
            <a:avLst/>
          </a:prstGeom>
          <a:ln w="38100"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329041" tIns="164521" rIns="329041" bIns="164521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3290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en-US" sz="4000" dirty="0">
                <a:ln w="0">
                  <a:solidFill>
                    <a:srgbClr val="FF0000"/>
                  </a:solidFill>
                </a:ln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. Synthesis:</a:t>
            </a:r>
            <a:endParaRPr lang="fr-FR" altLang="en-US" sz="3600" dirty="0">
              <a:solidFill>
                <a:schemeClr val="accent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F234F2C1-AC03-47E0-B1AC-A1E75C96C149}"/>
              </a:ext>
            </a:extLst>
          </p:cNvPr>
          <p:cNvSpPr txBox="1"/>
          <p:nvPr/>
        </p:nvSpPr>
        <p:spPr>
          <a:xfrm>
            <a:off x="454055" y="14716997"/>
            <a:ext cx="1633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heme 1</a:t>
            </a:r>
            <a:r>
              <a:rPr lang="fr-B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ynthetic routes for preparation of hydroxamic acids and complexes </a:t>
            </a:r>
            <a:r>
              <a:rPr lang="fr-BE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fr-B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</a:t>
            </a:r>
            <a:r>
              <a:rPr lang="fr-BE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fr-B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Image 14">
            <a:extLst>
              <a:ext uri="{FF2B5EF4-FFF2-40B4-BE49-F238E27FC236}">
                <a16:creationId xmlns:a16="http://schemas.microsoft.com/office/drawing/2014/main" id="{6EFFD60F-888E-4AA2-88BF-160D9CB31CE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967028" y="11247248"/>
            <a:ext cx="11767370" cy="4251282"/>
          </a:xfrm>
          <a:prstGeom prst="rect">
            <a:avLst/>
          </a:prstGeom>
        </p:spPr>
      </p:pic>
      <p:sp>
        <p:nvSpPr>
          <p:cNvPr id="16" name="ZoneTexte 15">
            <a:extLst>
              <a:ext uri="{FF2B5EF4-FFF2-40B4-BE49-F238E27FC236}">
                <a16:creationId xmlns:a16="http://schemas.microsoft.com/office/drawing/2014/main" id="{6D7EEB20-EDD4-4905-9F4D-1D46176AB9C5}"/>
              </a:ext>
            </a:extLst>
          </p:cNvPr>
          <p:cNvSpPr txBox="1"/>
          <p:nvPr/>
        </p:nvSpPr>
        <p:spPr>
          <a:xfrm>
            <a:off x="21686583" y="10674592"/>
            <a:ext cx="43548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1</a:t>
            </a:r>
            <a:r>
              <a:rPr lang="fr-BE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mula of R</a:t>
            </a:r>
            <a:r>
              <a:rPr lang="en-US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5F35901-4ABE-40C6-BC29-AA36998CAFF5}"/>
              </a:ext>
            </a:extLst>
          </p:cNvPr>
          <p:cNvSpPr/>
          <p:nvPr/>
        </p:nvSpPr>
        <p:spPr>
          <a:xfrm>
            <a:off x="287519" y="7530651"/>
            <a:ext cx="29446879" cy="9852150"/>
          </a:xfrm>
          <a:prstGeom prst="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Image 17">
            <a:extLst>
              <a:ext uri="{FF2B5EF4-FFF2-40B4-BE49-F238E27FC236}">
                <a16:creationId xmlns:a16="http://schemas.microsoft.com/office/drawing/2014/main" id="{203D334B-BDAB-41B4-9135-6E3008A865B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2992" y="19482930"/>
            <a:ext cx="23076188" cy="16614714"/>
          </a:xfrm>
          <a:prstGeom prst="rect">
            <a:avLst/>
          </a:prstGeom>
        </p:spPr>
      </p:pic>
      <p:sp>
        <p:nvSpPr>
          <p:cNvPr id="19" name="Rectangle 2">
            <a:extLst>
              <a:ext uri="{FF2B5EF4-FFF2-40B4-BE49-F238E27FC236}">
                <a16:creationId xmlns:a16="http://schemas.microsoft.com/office/drawing/2014/main" id="{0548B57D-FF4A-43F3-B8C4-989658DAAE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70" y="17858013"/>
            <a:ext cx="25562755" cy="1624917"/>
          </a:xfrm>
          <a:prstGeom prst="rect">
            <a:avLst/>
          </a:prstGeom>
          <a:ln w="38100"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329041" tIns="164521" rIns="329041" bIns="164521" numCol="1" anchor="ctr" anchorCtr="0" compatLnSpc="1">
            <a:prstTxWarp prst="textNoShape">
              <a:avLst/>
            </a:prstTxWarp>
            <a:spAutoFit/>
          </a:bodyPr>
          <a:lstStyle/>
          <a:p>
            <a:pPr defTabSz="3290377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en-US" sz="4400" b="1" dirty="0">
                <a:ln>
                  <a:solidFill>
                    <a:srgbClr val="7030A0"/>
                  </a:solidFill>
                </a:ln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Results. </a:t>
            </a:r>
            <a:r>
              <a:rPr lang="en-GB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2:</a:t>
            </a:r>
            <a:r>
              <a:rPr lang="en-GB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imum inhibitory concentration (µM) values biological assays against: Gram-positive/-negative bacteria, mycobacteria and yeasts of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ydroxamic acids and their complexes (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(see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 1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Image 19">
            <a:extLst>
              <a:ext uri="{FF2B5EF4-FFF2-40B4-BE49-F238E27FC236}">
                <a16:creationId xmlns:a16="http://schemas.microsoft.com/office/drawing/2014/main" id="{759D012C-AA62-497D-AD22-4F3E8F95F51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549180" y="19611682"/>
            <a:ext cx="5930963" cy="5185255"/>
          </a:xfrm>
          <a:prstGeom prst="rect">
            <a:avLst/>
          </a:prstGeom>
        </p:spPr>
      </p:pic>
      <p:sp>
        <p:nvSpPr>
          <p:cNvPr id="21" name="ZoneTexte 20">
            <a:extLst>
              <a:ext uri="{FF2B5EF4-FFF2-40B4-BE49-F238E27FC236}">
                <a16:creationId xmlns:a16="http://schemas.microsoft.com/office/drawing/2014/main" id="{D8F306FF-BD5B-427C-9978-DEB975012050}"/>
              </a:ext>
            </a:extLst>
          </p:cNvPr>
          <p:cNvSpPr txBox="1"/>
          <p:nvPr/>
        </p:nvSpPr>
        <p:spPr>
          <a:xfrm>
            <a:off x="23906496" y="25311893"/>
            <a:ext cx="573164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BE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</a:t>
            </a:r>
            <a:r>
              <a:rPr lang="fr-B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ystal structure obtained by X-ray diffraction of A8Fe3 (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r>
              <a:rPr lang="fr-B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C415566E-8682-4DDA-8FB8-6A3622FABAA7}"/>
              </a:ext>
            </a:extLst>
          </p:cNvPr>
          <p:cNvSpPr/>
          <p:nvPr/>
        </p:nvSpPr>
        <p:spPr>
          <a:xfrm>
            <a:off x="23629034" y="28924392"/>
            <a:ext cx="5944907" cy="6986528"/>
          </a:xfrm>
          <a:prstGeom prst="rect">
            <a:avLst/>
          </a:prstGeom>
          <a:ln w="762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a MSSA: methicillin-sensitive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phylococcus aureus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a MRSA: methicillin-resistant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phylococcus aureus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g: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ynebacterium glutamicu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c: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cherichia col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.a: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seudomonas aeruginos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.p: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ebsiella pneumoniae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s: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ycobacterium smegmatis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a: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dida albicans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t: 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dida tropicalis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n: Vancomycin (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tr: Cetrimide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9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Rif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Rifampicin (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7AD5CF64-FF0E-4507-8B0B-E91ECD2384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7520" y="36370926"/>
            <a:ext cx="29510222" cy="1994249"/>
          </a:xfrm>
          <a:prstGeom prst="rect">
            <a:avLst/>
          </a:prstGeom>
          <a:ln w="571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329041" tIns="164521" rIns="329041" bIns="164521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fr-FR" alt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Conclusion and perspective : </a:t>
            </a:r>
            <a:r>
              <a:rPr lang="en-US" altLang="en-US" sz="36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sults of the </a:t>
            </a:r>
            <a:r>
              <a:rPr lang="en-US" altLang="en-US" sz="3600" i="1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vitro </a:t>
            </a:r>
            <a:r>
              <a:rPr lang="en-US" altLang="en-US" sz="36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 carried out support the hypothesis that the length of the R</a:t>
            </a:r>
            <a:r>
              <a:rPr lang="en-US" altLang="en-US" sz="3600" baseline="-250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3600" dirty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up chain and the type of coordination metal have an effect on antimicrobial activity. 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toxicity of compounds with significant antibacterial and antifungal activity will be investigated on cervical cancer cells and the cell penetration of the most promising compounds will be determined.</a:t>
            </a:r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3D705F6C-F60A-4BEF-A051-D3F4754B56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15" y="38542703"/>
            <a:ext cx="29480226" cy="1994249"/>
          </a:xfrm>
          <a:prstGeom prst="rect">
            <a:avLst/>
          </a:prstGeom>
          <a:ln w="38100"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vert="horz" wrap="square" lIns="329041" tIns="164521" rIns="329041" bIns="164521" numCol="1" anchor="ctr" anchorCtr="0" compatLnSpc="1">
            <a:prstTxWarp prst="textNoShape">
              <a:avLst/>
            </a:prstTxWarp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Alam et </a:t>
            </a:r>
            <a:r>
              <a:rPr lang="fr-FR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.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. Org. Chem.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9, [2] Karger,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rst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hl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Y 1982.; [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]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ehr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</a:t>
            </a:r>
            <a:r>
              <a:rPr lang="fr-FR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re </a:t>
            </a:r>
            <a:r>
              <a:rPr lang="fr-FR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</a:t>
            </a:r>
            <a:r>
              <a:rPr lang="fr-FR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1971; [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]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e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. Pharm. Bull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71; [5] Urbanski,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950; [6] Urbanski et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952; [7] O’Brien et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of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org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ochem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0; [8] Brown et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org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e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83; [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] Aliyu et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ian J. of Chem. 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1; [10] Bayer et al. from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entschrif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967; [11] Zhu et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P.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11; [12] Darren et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of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org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oche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2011; [13] Reddy et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trahedron letters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00; [14]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rniauskaite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r. J. Org. Chem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2011; [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] Brown et </a:t>
            </a:r>
            <a:r>
              <a:rPr lang="fr-FR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R. In </a:t>
            </a:r>
            <a:r>
              <a:rPr lang="en-US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i</a:t>
            </a:r>
            <a:r>
              <a:rPr lang="en-US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88; [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] </a:t>
            </a:r>
            <a:r>
              <a:rPr lang="fr-FR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lin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</a:t>
            </a:r>
            <a:r>
              <a:rPr lang="fr-FR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fr-FR" sz="24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</a:t>
            </a:r>
            <a:r>
              <a:rPr lang="fr-FR" sz="24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oc. </a:t>
            </a:r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75.</a:t>
            </a:r>
            <a:endParaRPr lang="fr-BE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66C5025-6A6F-407E-8F70-104FD269A322}"/>
              </a:ext>
            </a:extLst>
          </p:cNvPr>
          <p:cNvSpPr/>
          <p:nvPr/>
        </p:nvSpPr>
        <p:spPr>
          <a:xfrm>
            <a:off x="287519" y="17715309"/>
            <a:ext cx="29480487" cy="18473341"/>
          </a:xfrm>
          <a:prstGeom prst="rect">
            <a:avLst/>
          </a:prstGeom>
          <a:noFill/>
          <a:ln w="76200" cmpd="dbl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ZoneTexte 26">
            <a:extLst>
              <a:ext uri="{FF2B5EF4-FFF2-40B4-BE49-F238E27FC236}">
                <a16:creationId xmlns:a16="http://schemas.microsoft.com/office/drawing/2014/main" id="{F9E6DC84-C628-4B43-8264-3F0D529B5566}"/>
              </a:ext>
            </a:extLst>
          </p:cNvPr>
          <p:cNvSpPr txBox="1"/>
          <p:nvPr/>
        </p:nvSpPr>
        <p:spPr>
          <a:xfrm>
            <a:off x="317515" y="15406985"/>
            <a:ext cx="1816829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BE" sz="3600" dirty="0"/>
              <a:t>Reagents and conditions: a = Et</a:t>
            </a:r>
            <a:r>
              <a:rPr lang="fr-BE" sz="3600" baseline="-25000" dirty="0"/>
              <a:t>2</a:t>
            </a:r>
            <a:r>
              <a:rPr lang="fr-BE" sz="3600" dirty="0"/>
              <a:t>O, b = ClCOOEt, c = O(CH</a:t>
            </a:r>
            <a:r>
              <a:rPr lang="fr-BE" sz="3600" baseline="-25000" dirty="0"/>
              <a:t>2</a:t>
            </a:r>
            <a:r>
              <a:rPr lang="fr-BE" sz="3600" dirty="0"/>
              <a:t>CH</a:t>
            </a:r>
            <a:r>
              <a:rPr lang="fr-BE" sz="3600" baseline="-25000" dirty="0"/>
              <a:t>2</a:t>
            </a:r>
            <a:r>
              <a:rPr lang="fr-BE" sz="3600" dirty="0"/>
              <a:t>)NCH</a:t>
            </a:r>
            <a:r>
              <a:rPr lang="fr-BE" sz="3600" baseline="-25000" dirty="0"/>
              <a:t>3</a:t>
            </a:r>
            <a:r>
              <a:rPr lang="fr-BE" sz="3600" dirty="0"/>
              <a:t>, d = NH</a:t>
            </a:r>
            <a:r>
              <a:rPr lang="fr-BE" sz="3600" baseline="-25000" dirty="0"/>
              <a:t>2</a:t>
            </a:r>
            <a:r>
              <a:rPr lang="fr-BE" sz="3600" dirty="0"/>
              <a:t>OH, e = FeCl</a:t>
            </a:r>
            <a:r>
              <a:rPr lang="fr-BE" sz="3600" baseline="-25000" dirty="0"/>
              <a:t>2</a:t>
            </a:r>
            <a:r>
              <a:rPr lang="fr-BE" sz="3600" dirty="0"/>
              <a:t> (</a:t>
            </a:r>
            <a:r>
              <a:rPr lang="fr-BE" sz="3600" b="1" dirty="0"/>
              <a:t>43</a:t>
            </a:r>
            <a:r>
              <a:rPr lang="fr-BE" sz="3600" dirty="0"/>
              <a:t>), </a:t>
            </a:r>
          </a:p>
          <a:p>
            <a:r>
              <a:rPr lang="fr-BE" sz="3600" dirty="0"/>
              <a:t>f = FeCl</a:t>
            </a:r>
            <a:r>
              <a:rPr lang="fr-BE" sz="3600" baseline="-25000" dirty="0"/>
              <a:t>3</a:t>
            </a:r>
            <a:r>
              <a:rPr lang="fr-BE" sz="3600" dirty="0"/>
              <a:t> (</a:t>
            </a:r>
            <a:r>
              <a:rPr lang="fr-BE" sz="3600" b="1" dirty="0"/>
              <a:t>44</a:t>
            </a:r>
            <a:r>
              <a:rPr lang="fr-BE" sz="3600" dirty="0"/>
              <a:t>), g = CuCl</a:t>
            </a:r>
            <a:r>
              <a:rPr lang="fr-BE" sz="3600" baseline="-25000" dirty="0"/>
              <a:t>2·</a:t>
            </a:r>
            <a:r>
              <a:rPr lang="fr-BE" sz="3600" dirty="0"/>
              <a:t>2H</a:t>
            </a:r>
            <a:r>
              <a:rPr lang="fr-BE" sz="3600" baseline="-25000" dirty="0"/>
              <a:t>2</a:t>
            </a:r>
            <a:r>
              <a:rPr lang="fr-BE" sz="3600" dirty="0"/>
              <a:t>O (</a:t>
            </a:r>
            <a:r>
              <a:rPr lang="fr-BE" sz="3600" b="1" dirty="0"/>
              <a:t>45</a:t>
            </a:r>
            <a:r>
              <a:rPr lang="fr-BE" sz="3600" dirty="0"/>
              <a:t>), h = ZnCl</a:t>
            </a:r>
            <a:r>
              <a:rPr lang="fr-BE" sz="3600" baseline="-25000" dirty="0"/>
              <a:t>2</a:t>
            </a:r>
            <a:r>
              <a:rPr lang="fr-BE" sz="3600" dirty="0"/>
              <a:t> (</a:t>
            </a:r>
            <a:r>
              <a:rPr lang="fr-BE" sz="3600" b="1" dirty="0"/>
              <a:t>46</a:t>
            </a:r>
            <a:r>
              <a:rPr lang="fr-BE" sz="3600" dirty="0"/>
              <a:t>), i = NiCl</a:t>
            </a:r>
            <a:r>
              <a:rPr lang="fr-BE" sz="3600" baseline="-25000" dirty="0"/>
              <a:t>2·</a:t>
            </a:r>
            <a:r>
              <a:rPr lang="fr-BE" sz="3600" dirty="0"/>
              <a:t>6H</a:t>
            </a:r>
            <a:r>
              <a:rPr lang="fr-BE" sz="3600" baseline="-25000" dirty="0"/>
              <a:t>2</a:t>
            </a:r>
            <a:r>
              <a:rPr lang="fr-BE" sz="3600" dirty="0"/>
              <a:t>O (</a:t>
            </a:r>
            <a:r>
              <a:rPr lang="fr-BE" sz="3600" b="1" dirty="0"/>
              <a:t>47</a:t>
            </a:r>
            <a:r>
              <a:rPr lang="fr-BE" sz="3600" dirty="0"/>
              <a:t>), j = MeOH, k = NaOH (1 M),</a:t>
            </a:r>
          </a:p>
          <a:p>
            <a:r>
              <a:rPr lang="fr-BE" sz="3600" dirty="0"/>
              <a:t>0°C and room temperature (r.t).</a:t>
            </a:r>
          </a:p>
          <a:p>
            <a:endParaRPr lang="fr-BE" sz="3600" dirty="0"/>
          </a:p>
        </p:txBody>
      </p:sp>
    </p:spTree>
    <p:extLst>
      <p:ext uri="{BB962C8B-B14F-4D97-AF65-F5344CB8AC3E}">
        <p14:creationId xmlns:p14="http://schemas.microsoft.com/office/powerpoint/2010/main" val="10884540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</TotalTime>
  <Words>609</Words>
  <Application>Microsoft Office PowerPoint</Application>
  <PresentationFormat>Personnalisé</PresentationFormat>
  <Paragraphs>27</Paragraphs>
  <Slides>1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2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</vt:i4>
      </vt:variant>
    </vt:vector>
  </HeadingPairs>
  <TitlesOfParts>
    <vt:vector size="8" baseType="lpstr">
      <vt:lpstr>Arial</vt:lpstr>
      <vt:lpstr>Calibri</vt:lpstr>
      <vt:lpstr>Calibri Light</vt:lpstr>
      <vt:lpstr>Times New Roman</vt:lpstr>
      <vt:lpstr>Office Theme</vt:lpstr>
      <vt:lpstr>Custom Design</vt:lpstr>
      <vt:lpstr>CS ChemDraw Drawing</vt:lpstr>
      <vt:lpstr> Synthesis and antibacterial, antimycobacterial and antifungal activities of Fe(II),  Fe(III), Cu(II), Zn(II) and Ni(II) complexes of aliphatic hydroxamic acids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Ibrahima</cp:lastModifiedBy>
  <cp:revision>79</cp:revision>
  <cp:lastPrinted>2020-10-15T06:40:21Z</cp:lastPrinted>
  <dcterms:created xsi:type="dcterms:W3CDTF">2015-04-04T09:45:50Z</dcterms:created>
  <dcterms:modified xsi:type="dcterms:W3CDTF">2020-10-15T09:17:50Z</dcterms:modified>
</cp:coreProperties>
</file>